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BC74B5" w14:textId="00742521" w:rsidR="001E47FC" w:rsidRDefault="005C781F" w:rsidP="003A62DF">
      <w:pPr>
        <w:bidi/>
        <w:jc w:val="center"/>
        <w:rPr>
          <w:rFonts w:cs="B Zar"/>
          <w:noProof/>
        </w:rPr>
      </w:pPr>
      <w:r>
        <w:rPr>
          <w:rFonts w:cs="B Zar" w:hint="cs"/>
          <w:noProof/>
          <w:rtl/>
        </w:rPr>
        <w:t xml:space="preserve"> </w:t>
      </w:r>
    </w:p>
    <w:p w14:paraId="41BD3D4D" w14:textId="20D6265D" w:rsidR="001E47FC" w:rsidRPr="001E47FC" w:rsidRDefault="003A62DF" w:rsidP="001E47FC">
      <w:pPr>
        <w:bidi/>
        <w:jc w:val="center"/>
        <w:rPr>
          <w:rFonts w:cs="B Zar"/>
          <w:rtl/>
          <w:lang w:bidi="fa-IR"/>
        </w:rPr>
      </w:pPr>
      <w:r w:rsidRPr="003A62DF">
        <w:rPr>
          <w:rFonts w:cs="B Zar"/>
          <w:noProof/>
        </w:rPr>
        <w:drawing>
          <wp:inline distT="0" distB="0" distL="0" distR="0" wp14:anchorId="731E94AE" wp14:editId="54BA0454">
            <wp:extent cx="997857" cy="162560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7857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D6F74" w14:textId="40F9945B" w:rsidR="008C2022" w:rsidRPr="00431950" w:rsidRDefault="003E2A71" w:rsidP="001E47FC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دانشکده مهندسی برق</w:t>
      </w:r>
      <w:r w:rsidR="00B51ED2">
        <w:rPr>
          <w:rFonts w:cs="B Lotus" w:hint="cs"/>
          <w:b/>
          <w:bCs/>
          <w:sz w:val="32"/>
          <w:szCs w:val="32"/>
          <w:rtl/>
          <w:lang w:bidi="fa-IR"/>
        </w:rPr>
        <w:t xml:space="preserve"> و رباتیک</w:t>
      </w:r>
    </w:p>
    <w:p w14:paraId="3069A310" w14:textId="000BD4C4" w:rsidR="003E2A71" w:rsidRPr="00431950" w:rsidRDefault="004F20AD" w:rsidP="008B2321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آزمایشگاه </w:t>
      </w:r>
      <w:r w:rsidR="004069B2" w:rsidRPr="00431950">
        <w:rPr>
          <w:rFonts w:cs="B Lotus" w:hint="cs"/>
          <w:b/>
          <w:bCs/>
          <w:sz w:val="32"/>
          <w:szCs w:val="32"/>
          <w:rtl/>
          <w:lang w:bidi="fa-IR"/>
        </w:rPr>
        <w:t>الکترونیک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(</w:t>
      </w:r>
      <w:r w:rsidR="00A55D9F">
        <w:rPr>
          <w:rFonts w:cs="B Lotus" w:hint="cs"/>
          <w:b/>
          <w:bCs/>
          <w:sz w:val="32"/>
          <w:szCs w:val="32"/>
          <w:rtl/>
          <w:lang w:bidi="fa-IR"/>
        </w:rPr>
        <w:t>2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)</w:t>
      </w:r>
      <w:r w:rsidR="009E09F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-</w:t>
      </w:r>
      <w:r w:rsidR="00C7614C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پیش</w:t>
      </w:r>
      <w:r w:rsidR="00355585">
        <w:rPr>
          <w:rFonts w:cs="B Lotus"/>
          <w:b/>
          <w:bCs/>
          <w:sz w:val="32"/>
          <w:szCs w:val="32"/>
          <w:rtl/>
          <w:lang w:bidi="fa-IR"/>
        </w:rPr>
        <w:softHyphen/>
      </w:r>
      <w:r w:rsidR="00C7614C" w:rsidRPr="00431950">
        <w:rPr>
          <w:rFonts w:cs="B Lotus" w:hint="cs"/>
          <w:b/>
          <w:bCs/>
          <w:sz w:val="32"/>
          <w:szCs w:val="32"/>
          <w:rtl/>
          <w:lang w:bidi="fa-IR"/>
        </w:rPr>
        <w:t>گزارش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 xml:space="preserve"> آزمایش</w:t>
      </w:r>
      <w:r w:rsidR="00BA6B06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</w:t>
      </w:r>
      <w:r w:rsidR="008B2321">
        <w:rPr>
          <w:rFonts w:cs="B Lotus"/>
          <w:b/>
          <w:bCs/>
          <w:sz w:val="32"/>
          <w:szCs w:val="32"/>
          <w:lang w:bidi="fa-IR"/>
        </w:rPr>
        <w:t xml:space="preserve"> </w:t>
      </w:r>
      <w:r w:rsidR="008B2321">
        <w:rPr>
          <w:rFonts w:cs="B Lotus" w:hint="cs"/>
          <w:b/>
          <w:bCs/>
          <w:sz w:val="32"/>
          <w:szCs w:val="32"/>
          <w:rtl/>
          <w:lang w:bidi="fa-IR"/>
        </w:rPr>
        <w:t>3</w:t>
      </w:r>
    </w:p>
    <w:p w14:paraId="5FA16232" w14:textId="77777777" w:rsidR="009E09F0" w:rsidRPr="00431950" w:rsidRDefault="009E09F0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4D40F9A5" w14:textId="5EA8FB46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موضوع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آزمایش</w:t>
      </w: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B614D8" w14:textId="557A0B9E" w:rsidR="003E2A71" w:rsidRPr="00431950" w:rsidRDefault="008B2321" w:rsidP="00BA6B0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آینه جریان و بار فعال</w:t>
      </w:r>
    </w:p>
    <w:p w14:paraId="744A7D81" w14:textId="59D2F3F0" w:rsidR="004069B2" w:rsidRPr="00431950" w:rsidRDefault="00C33246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/>
          <w:b/>
          <w:bCs/>
          <w:sz w:val="32"/>
          <w:szCs w:val="32"/>
          <w:lang w:bidi="fa-IR"/>
        </w:rPr>
        <w:t xml:space="preserve"> </w:t>
      </w:r>
    </w:p>
    <w:p w14:paraId="68BDB24D" w14:textId="3FCA49DA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اعضای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گروه</w:t>
      </w:r>
      <w:r w:rsidR="002F34E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6E184D" w14:textId="77777777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حسن رضائی</w:t>
      </w:r>
      <w:r w:rsidRPr="00431950">
        <w:rPr>
          <w:rFonts w:cs="B Lotus"/>
          <w:b/>
          <w:bCs/>
          <w:sz w:val="32"/>
          <w:szCs w:val="32"/>
          <w:rtl/>
          <w:lang w:bidi="fa-IR"/>
        </w:rPr>
        <w:softHyphen/>
      </w:r>
      <w:r w:rsidR="00C060C4" w:rsidRPr="00431950">
        <w:rPr>
          <w:rFonts w:cs="B Lotus" w:hint="cs"/>
          <w:b/>
          <w:bCs/>
          <w:sz w:val="32"/>
          <w:szCs w:val="32"/>
          <w:rtl/>
          <w:lang w:bidi="fa-IR"/>
        </w:rPr>
        <w:t>نسب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  <w:r w:rsidR="00447FE0" w:rsidRPr="00431950">
        <w:rPr>
          <w:rFonts w:ascii="Times New Roman" w:hAnsi="Times New Roman" w:cs="Times New Roman" w:hint="cs"/>
          <w:b/>
          <w:bCs/>
          <w:sz w:val="32"/>
          <w:szCs w:val="32"/>
          <w:rtl/>
          <w:lang w:bidi="fa-IR"/>
        </w:rPr>
        <w:t>–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دانشجویی: 9622743</w:t>
      </w:r>
    </w:p>
    <w:p w14:paraId="2AA72421" w14:textId="77777777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6921DDE1" w14:textId="3F55562E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استاد:</w:t>
      </w:r>
    </w:p>
    <w:p w14:paraId="5349DD0D" w14:textId="1FD04BC9" w:rsidR="003E2A71" w:rsidRPr="00431950" w:rsidRDefault="00355585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مهندس محمدعلی میثمی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>فر</w:t>
      </w:r>
    </w:p>
    <w:p w14:paraId="53B20D2B" w14:textId="77777777" w:rsidR="003E2A71" w:rsidRPr="00431950" w:rsidRDefault="003E2A71" w:rsidP="00FF39E3">
      <w:pPr>
        <w:bidi/>
        <w:spacing w:line="240" w:lineRule="auto"/>
        <w:rPr>
          <w:rFonts w:cs="B Lotus"/>
          <w:b/>
          <w:bCs/>
          <w:sz w:val="32"/>
          <w:szCs w:val="32"/>
          <w:rtl/>
          <w:lang w:bidi="fa-IR"/>
        </w:rPr>
      </w:pPr>
    </w:p>
    <w:p w14:paraId="70B01577" w14:textId="22DCBC99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ساعت آزمایشگاه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2E34772F" w14:textId="0F5D07CB" w:rsidR="003E2A71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دوشنبه 10-8 </w:t>
      </w:r>
    </w:p>
    <w:p w14:paraId="2E80D14D" w14:textId="1EEA50E4" w:rsidR="00CD433C" w:rsidRDefault="00CD433C" w:rsidP="00CD433C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</w:p>
    <w:p w14:paraId="5BC0B5BF" w14:textId="3F32BE20" w:rsidR="00B8081F" w:rsidRPr="00B8081F" w:rsidRDefault="00B8081F" w:rsidP="0018436B">
      <w:pPr>
        <w:bidi/>
        <w:spacing w:line="240" w:lineRule="auto"/>
        <w:rPr>
          <w:rFonts w:cs="A  Mitra_4 (MRT)"/>
          <w:b/>
          <w:bCs/>
          <w:sz w:val="28"/>
          <w:szCs w:val="28"/>
          <w:rtl/>
          <w:lang w:bidi="fa-IR"/>
        </w:rPr>
      </w:pPr>
      <w:r w:rsidRPr="00B8081F">
        <w:rPr>
          <w:rFonts w:cs="A  Mitra_4 (MRT)" w:hint="cs"/>
          <w:b/>
          <w:bCs/>
          <w:sz w:val="32"/>
          <w:szCs w:val="32"/>
          <w:rtl/>
          <w:lang w:bidi="fa-IR"/>
        </w:rPr>
        <w:lastRenderedPageBreak/>
        <w:t>تحلیل تئــــوری:</w:t>
      </w:r>
      <w:r w:rsidRPr="00B8081F">
        <w:rPr>
          <w:rFonts w:cs="A  Mitra_4 (MRT)" w:hint="cs"/>
          <w:b/>
          <w:bCs/>
          <w:sz w:val="28"/>
          <w:szCs w:val="28"/>
          <w:rtl/>
          <w:lang w:bidi="fa-IR"/>
        </w:rPr>
        <w:t xml:space="preserve"> </w:t>
      </w:r>
    </w:p>
    <w:p w14:paraId="258C76E1" w14:textId="4A93EDE2" w:rsidR="0018436B" w:rsidRDefault="0018436B" w:rsidP="00B8081F">
      <w:pPr>
        <w:bidi/>
        <w:spacing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جریان</w:t>
      </w:r>
      <w:r w:rsidR="008B2321">
        <w:rPr>
          <w:rFonts w:cs="B Nazanin" w:hint="cs"/>
          <w:sz w:val="28"/>
          <w:szCs w:val="28"/>
          <w:rtl/>
          <w:lang w:bidi="fa-IR"/>
        </w:rPr>
        <w:t xml:space="preserve"> ترانزیستورها با توجه به وجود آینه جریان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0033D1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به صورت زیر محاسبه م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شود:</w:t>
      </w:r>
    </w:p>
    <w:p w14:paraId="5D885CFE" w14:textId="222F1EF3" w:rsidR="0018436B" w:rsidRPr="0018436B" w:rsidRDefault="008B2321" w:rsidP="0018436B">
      <w:pPr>
        <w:bidi/>
        <w:spacing w:line="240" w:lineRule="auto"/>
        <w:jc w:val="center"/>
        <w:rPr>
          <w:rFonts w:cs="B Nazanin"/>
          <w:sz w:val="28"/>
          <w:szCs w:val="28"/>
          <w:lang w:bidi="fa-IR"/>
        </w:rPr>
      </w:pPr>
      <w:r w:rsidRPr="008B2321">
        <w:rPr>
          <w:rFonts w:cs="B Lotus"/>
          <w:b/>
          <w:bCs/>
          <w:noProof/>
          <w:sz w:val="32"/>
          <w:szCs w:val="32"/>
          <w:rtl/>
          <w:lang w:bidi="fa-IR"/>
        </w:rPr>
        <w:drawing>
          <wp:anchor distT="0" distB="0" distL="114300" distR="114300" simplePos="0" relativeHeight="251661312" behindDoc="1" locked="0" layoutInCell="1" allowOverlap="1" wp14:anchorId="58B0931E" wp14:editId="4321DD27">
            <wp:simplePos x="0" y="0"/>
            <wp:positionH relativeFrom="column">
              <wp:posOffset>-179614</wp:posOffset>
            </wp:positionH>
            <wp:positionV relativeFrom="paragraph">
              <wp:posOffset>117294</wp:posOffset>
            </wp:positionV>
            <wp:extent cx="4191000" cy="2962964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2153" cy="2970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54F3">
        <w:rPr>
          <w:noProof/>
        </w:rPr>
        <w:object w:dxaOrig="1440" w:dyaOrig="1440" w14:anchorId="56A03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81.6pt;margin-top:24.7pt;width:276.3pt;height:31pt;z-index:251660288;mso-position-horizontal-relative:text;mso-position-vertical-relative:text">
            <v:imagedata r:id="rId11" o:title=""/>
            <w10:wrap type="square" side="left"/>
          </v:shape>
          <o:OLEObject Type="Embed" ProgID="Equation.DSMT4" ShapeID="_x0000_s1026" DrawAspect="Content" ObjectID="_1643404963" r:id="rId12"/>
        </w:object>
      </w:r>
    </w:p>
    <w:p w14:paraId="1959DC36" w14:textId="0193E7C5" w:rsidR="0018436B" w:rsidRDefault="00BD78AF" w:rsidP="00BD78AF">
      <w:pPr>
        <w:bidi/>
        <w:spacing w:line="240" w:lineRule="auto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/>
          <w:b/>
          <w:bCs/>
          <w:sz w:val="32"/>
          <w:szCs w:val="32"/>
          <w:rtl/>
          <w:lang w:bidi="fa-IR"/>
        </w:rPr>
        <w:br w:type="textWrapping" w:clear="all"/>
      </w:r>
    </w:p>
    <w:p w14:paraId="6EAAD7FF" w14:textId="42DB1D34" w:rsidR="0018436B" w:rsidRDefault="0018436B" w:rsidP="0018436B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27D22F1B" w14:textId="77777777" w:rsidR="008B2321" w:rsidRDefault="008B2321" w:rsidP="00BD78AF">
      <w:pPr>
        <w:bidi/>
        <w:spacing w:line="240" w:lineRule="auto"/>
        <w:rPr>
          <w:rFonts w:cs="B Nazanin"/>
          <w:sz w:val="28"/>
          <w:szCs w:val="28"/>
          <w:lang w:bidi="fa-IR"/>
        </w:rPr>
      </w:pPr>
    </w:p>
    <w:p w14:paraId="6F749E5A" w14:textId="77777777" w:rsidR="008B2321" w:rsidRDefault="008B2321" w:rsidP="008B2321">
      <w:pPr>
        <w:bidi/>
        <w:spacing w:line="240" w:lineRule="auto"/>
        <w:rPr>
          <w:rFonts w:cs="B Nazanin"/>
          <w:sz w:val="28"/>
          <w:szCs w:val="28"/>
          <w:lang w:bidi="fa-IR"/>
        </w:rPr>
      </w:pPr>
    </w:p>
    <w:p w14:paraId="5C83E4B8" w14:textId="77777777" w:rsidR="008B2321" w:rsidRDefault="008B2321" w:rsidP="008B2321">
      <w:pPr>
        <w:bidi/>
        <w:spacing w:line="240" w:lineRule="auto"/>
        <w:rPr>
          <w:rFonts w:cs="B Nazanin"/>
          <w:sz w:val="28"/>
          <w:szCs w:val="28"/>
          <w:lang w:bidi="fa-IR"/>
        </w:rPr>
      </w:pPr>
    </w:p>
    <w:p w14:paraId="1C693594" w14:textId="77777777" w:rsidR="008B2321" w:rsidRDefault="008B2321" w:rsidP="008B2321">
      <w:pPr>
        <w:bidi/>
        <w:spacing w:line="240" w:lineRule="auto"/>
        <w:rPr>
          <w:rFonts w:cs="B Nazanin"/>
          <w:sz w:val="28"/>
          <w:szCs w:val="28"/>
          <w:lang w:bidi="fa-IR"/>
        </w:rPr>
      </w:pPr>
    </w:p>
    <w:p w14:paraId="2C3C3B2B" w14:textId="1B113946" w:rsidR="008B2321" w:rsidRDefault="008B2321" w:rsidP="008B2321">
      <w:pPr>
        <w:bidi/>
        <w:spacing w:line="240" w:lineRule="auto"/>
        <w:rPr>
          <w:rFonts w:cs="B Nazanin"/>
          <w:sz w:val="28"/>
          <w:szCs w:val="28"/>
          <w:lang w:bidi="fa-IR"/>
        </w:rPr>
      </w:pPr>
    </w:p>
    <w:p w14:paraId="7ECEFF3A" w14:textId="6D778978" w:rsidR="00690FBD" w:rsidRDefault="00690FBD" w:rsidP="00690FBD">
      <w:pPr>
        <w:bidi/>
        <w:spacing w:line="24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 توجه به وجود منبع جریان ساده و برابر بودن ترانزیستورهای 3 و 4، جریان سمت چپ مدار عیناً به سمت راست کپی شده و جریان تمامی ترانزیستورهای مدار برابر با 77/2 میل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آمپر م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باشد.</w:t>
      </w:r>
    </w:p>
    <w:p w14:paraId="008A863E" w14:textId="0B3931E8" w:rsidR="0018436B" w:rsidRPr="0076603E" w:rsidRDefault="00BD78AF" w:rsidP="008B2321">
      <w:pPr>
        <w:bidi/>
        <w:spacing w:line="240" w:lineRule="auto"/>
        <w:rPr>
          <w:rFonts w:cs="B Nazanin"/>
          <w:sz w:val="28"/>
          <w:szCs w:val="28"/>
          <w:rtl/>
          <w:lang w:bidi="fa-IR"/>
        </w:rPr>
      </w:pPr>
      <w:r w:rsidRPr="0076603E">
        <w:rPr>
          <w:rFonts w:cs="B Nazanin" w:hint="cs"/>
          <w:sz w:val="28"/>
          <w:szCs w:val="28"/>
          <w:rtl/>
          <w:lang w:bidi="fa-IR"/>
        </w:rPr>
        <w:t>از طرفی برای محاسبه بهره مدار داریم:</w:t>
      </w:r>
    </w:p>
    <w:p w14:paraId="37B7EA1B" w14:textId="2A7657F4" w:rsidR="0076603E" w:rsidRDefault="008B2321" w:rsidP="00690FBD">
      <w:pPr>
        <w:bidi/>
        <w:spacing w:line="240" w:lineRule="auto"/>
        <w:jc w:val="center"/>
        <w:rPr>
          <w:rtl/>
        </w:rPr>
      </w:pPr>
      <w:r w:rsidRPr="00C41567">
        <w:rPr>
          <w:position w:val="-30"/>
        </w:rPr>
        <w:object w:dxaOrig="2420" w:dyaOrig="720" w14:anchorId="66E5C5EB">
          <v:shape id="_x0000_i1026" type="#_x0000_t75" style="width:121.3pt;height:36pt" o:ole="">
            <v:imagedata r:id="rId13" o:title=""/>
          </v:shape>
          <o:OLEObject Type="Embed" ProgID="Equation.DSMT4" ShapeID="_x0000_i1026" DrawAspect="Content" ObjectID="_1643404962" r:id="rId14"/>
        </w:object>
      </w:r>
    </w:p>
    <w:p w14:paraId="1207961E" w14:textId="002596B6" w:rsidR="00B8081F" w:rsidRDefault="00B8081F" w:rsidP="00B8081F">
      <w:pPr>
        <w:bidi/>
        <w:spacing w:line="240" w:lineRule="auto"/>
      </w:pPr>
      <w:r>
        <w:rPr>
          <w:rFonts w:cs="A  Mitra_4 (MRT)" w:hint="cs"/>
          <w:b/>
          <w:bCs/>
          <w:sz w:val="32"/>
          <w:szCs w:val="32"/>
          <w:rtl/>
          <w:lang w:bidi="fa-IR"/>
        </w:rPr>
        <w:t>شــــبیه سازی</w:t>
      </w:r>
      <w:r w:rsidRPr="00B8081F">
        <w:rPr>
          <w:rFonts w:cs="A  Mitra_4 (MRT)" w:hint="cs"/>
          <w:b/>
          <w:bCs/>
          <w:sz w:val="32"/>
          <w:szCs w:val="32"/>
          <w:rtl/>
          <w:lang w:bidi="fa-IR"/>
        </w:rPr>
        <w:t>:</w:t>
      </w:r>
    </w:p>
    <w:p w14:paraId="63CDD262" w14:textId="328B176E" w:rsidR="0018436B" w:rsidRDefault="00BD78AF" w:rsidP="0076603E">
      <w:pPr>
        <w:bidi/>
        <w:spacing w:line="240" w:lineRule="auto"/>
        <w:rPr>
          <w:rFonts w:cs="B Nazanin"/>
          <w:sz w:val="28"/>
          <w:szCs w:val="28"/>
          <w:lang w:bidi="fa-IR"/>
        </w:rPr>
      </w:pPr>
      <w:r w:rsidRPr="0076603E">
        <w:rPr>
          <w:rFonts w:cs="B Nazanin" w:hint="cs"/>
          <w:sz w:val="28"/>
          <w:szCs w:val="28"/>
          <w:rtl/>
          <w:lang w:bidi="fa-IR"/>
        </w:rPr>
        <w:t>فرکانس</w:t>
      </w:r>
      <w:r w:rsidRPr="0076603E">
        <w:rPr>
          <w:rFonts w:cs="B Nazanin"/>
          <w:sz w:val="28"/>
          <w:szCs w:val="28"/>
          <w:rtl/>
          <w:lang w:bidi="fa-IR"/>
        </w:rPr>
        <w:softHyphen/>
      </w:r>
      <w:r w:rsidRPr="0076603E">
        <w:rPr>
          <w:rFonts w:cs="B Nazanin" w:hint="cs"/>
          <w:sz w:val="28"/>
          <w:szCs w:val="28"/>
          <w:rtl/>
          <w:lang w:bidi="fa-IR"/>
        </w:rPr>
        <w:t>های قطع بالا و پایین مدار نیز با توجه به شبیه سازی</w:t>
      </w:r>
      <w:r w:rsidR="0076603E">
        <w:rPr>
          <w:rFonts w:cs="B Nazanin" w:hint="cs"/>
          <w:sz w:val="28"/>
          <w:szCs w:val="28"/>
          <w:rtl/>
          <w:lang w:bidi="fa-IR"/>
        </w:rPr>
        <w:t xml:space="preserve"> و تحلیل فرکانسی حدوداً</w:t>
      </w:r>
      <w:r w:rsidRPr="0076603E">
        <w:rPr>
          <w:rFonts w:cs="B Nazanin" w:hint="cs"/>
          <w:sz w:val="28"/>
          <w:szCs w:val="28"/>
          <w:rtl/>
          <w:lang w:bidi="fa-IR"/>
        </w:rPr>
        <w:t xml:space="preserve"> برابر با </w:t>
      </w:r>
      <w:r w:rsidR="00DB0218">
        <w:rPr>
          <w:rFonts w:cs="B Nazanin" w:hint="cs"/>
          <w:sz w:val="28"/>
          <w:szCs w:val="28"/>
          <w:rtl/>
          <w:lang w:bidi="fa-IR"/>
        </w:rPr>
        <w:t>77</w:t>
      </w:r>
      <w:r w:rsidRPr="0076603E">
        <w:rPr>
          <w:rFonts w:cs="B Nazanin" w:hint="cs"/>
          <w:sz w:val="28"/>
          <w:szCs w:val="28"/>
          <w:rtl/>
          <w:lang w:bidi="fa-IR"/>
        </w:rPr>
        <w:t xml:space="preserve"> هرتز و </w:t>
      </w:r>
      <w:r w:rsidR="00DB0218">
        <w:rPr>
          <w:rFonts w:cs="B Nazanin" w:hint="cs"/>
          <w:sz w:val="28"/>
          <w:szCs w:val="28"/>
          <w:rtl/>
          <w:lang w:bidi="fa-IR"/>
        </w:rPr>
        <w:t>8/16</w:t>
      </w:r>
      <w:r w:rsidRPr="0076603E">
        <w:rPr>
          <w:rFonts w:cs="B Nazanin" w:hint="cs"/>
          <w:sz w:val="28"/>
          <w:szCs w:val="28"/>
          <w:rtl/>
          <w:lang w:bidi="fa-IR"/>
        </w:rPr>
        <w:t xml:space="preserve"> مگاهرتز می</w:t>
      </w:r>
      <w:r w:rsidRPr="0076603E">
        <w:rPr>
          <w:rFonts w:cs="B Nazanin"/>
          <w:sz w:val="28"/>
          <w:szCs w:val="28"/>
          <w:rtl/>
          <w:lang w:bidi="fa-IR"/>
        </w:rPr>
        <w:softHyphen/>
      </w:r>
      <w:r w:rsidRPr="0076603E">
        <w:rPr>
          <w:rFonts w:cs="B Nazanin" w:hint="cs"/>
          <w:sz w:val="28"/>
          <w:szCs w:val="28"/>
          <w:rtl/>
          <w:lang w:bidi="fa-IR"/>
        </w:rPr>
        <w:t>باش</w:t>
      </w:r>
      <w:r w:rsidR="0076603E">
        <w:rPr>
          <w:rFonts w:cs="B Nazanin" w:hint="cs"/>
          <w:sz w:val="28"/>
          <w:szCs w:val="28"/>
          <w:rtl/>
          <w:lang w:bidi="fa-IR"/>
        </w:rPr>
        <w:t>ن</w:t>
      </w:r>
      <w:r w:rsidRPr="0076603E">
        <w:rPr>
          <w:rFonts w:cs="B Nazanin" w:hint="cs"/>
          <w:sz w:val="28"/>
          <w:szCs w:val="28"/>
          <w:rtl/>
          <w:lang w:bidi="fa-IR"/>
        </w:rPr>
        <w:t>د</w:t>
      </w:r>
      <w:r w:rsidR="0059502E">
        <w:rPr>
          <w:rFonts w:cs="B Nazanin" w:hint="cs"/>
          <w:sz w:val="28"/>
          <w:szCs w:val="28"/>
          <w:rtl/>
          <w:lang w:bidi="fa-IR"/>
        </w:rPr>
        <w:t>. بهره نیز برابر 10- دسی</w:t>
      </w:r>
      <w:r w:rsidR="0059502E">
        <w:rPr>
          <w:rFonts w:cs="B Nazanin"/>
          <w:sz w:val="28"/>
          <w:szCs w:val="28"/>
          <w:rtl/>
          <w:lang w:bidi="fa-IR"/>
        </w:rPr>
        <w:softHyphen/>
      </w:r>
      <w:r w:rsidR="0059502E">
        <w:rPr>
          <w:rFonts w:cs="B Nazanin" w:hint="cs"/>
          <w:sz w:val="28"/>
          <w:szCs w:val="28"/>
          <w:rtl/>
          <w:lang w:bidi="fa-IR"/>
        </w:rPr>
        <w:t>بل! می</w:t>
      </w:r>
      <w:r w:rsidR="0059502E">
        <w:rPr>
          <w:rFonts w:cs="B Nazanin"/>
          <w:sz w:val="28"/>
          <w:szCs w:val="28"/>
          <w:rtl/>
          <w:lang w:bidi="fa-IR"/>
        </w:rPr>
        <w:softHyphen/>
      </w:r>
      <w:r w:rsidR="0059502E">
        <w:rPr>
          <w:rFonts w:cs="B Nazanin" w:hint="cs"/>
          <w:sz w:val="28"/>
          <w:szCs w:val="28"/>
          <w:rtl/>
          <w:lang w:bidi="fa-IR"/>
        </w:rPr>
        <w:t>شود.</w:t>
      </w:r>
    </w:p>
    <w:p w14:paraId="7909350D" w14:textId="5D6298FE" w:rsidR="0076603E" w:rsidRPr="005510CD" w:rsidRDefault="00690FBD" w:rsidP="005510CD">
      <w:pPr>
        <w:bidi/>
        <w:spacing w:line="240" w:lineRule="auto"/>
        <w:jc w:val="center"/>
        <w:rPr>
          <w:rFonts w:cs="B Nazanin"/>
          <w:sz w:val="28"/>
          <w:szCs w:val="28"/>
          <w:lang w:bidi="fa-IR"/>
        </w:rPr>
      </w:pPr>
      <w:bookmarkStart w:id="0" w:name="_GoBack"/>
      <w:r w:rsidRPr="00690FBD">
        <w:rPr>
          <w:rFonts w:cs="B Nazanin"/>
          <w:noProof/>
          <w:sz w:val="28"/>
          <w:szCs w:val="28"/>
          <w:rtl/>
          <w:lang w:bidi="fa-IR"/>
        </w:rPr>
        <w:drawing>
          <wp:inline distT="0" distB="0" distL="0" distR="0" wp14:anchorId="0011A5EE" wp14:editId="5CE596C1">
            <wp:extent cx="5817718" cy="236728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764" cy="2384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76603E" w:rsidRPr="005510CD" w:rsidSect="00A55D9F">
      <w:footerReference w:type="default" r:id="rId16"/>
      <w:headerReference w:type="first" r:id="rId17"/>
      <w:pgSz w:w="11906" w:h="16838" w:code="9"/>
      <w:pgMar w:top="1440" w:right="1440" w:bottom="1440" w:left="1440" w:header="720" w:footer="720" w:gutter="0"/>
      <w:pgBorders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248A37" w14:textId="77777777" w:rsidR="00E354F3" w:rsidRDefault="00E354F3" w:rsidP="00482301">
      <w:pPr>
        <w:spacing w:after="0" w:line="240" w:lineRule="auto"/>
      </w:pPr>
      <w:r>
        <w:separator/>
      </w:r>
    </w:p>
  </w:endnote>
  <w:endnote w:type="continuationSeparator" w:id="0">
    <w:p w14:paraId="15DF84C4" w14:textId="77777777" w:rsidR="00E354F3" w:rsidRDefault="00E354F3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  Mitra_4 (MRT)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5670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C9C6EC" w14:textId="77777777" w:rsidR="00BA6B06" w:rsidRDefault="00BA6B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611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7E122E0" w14:textId="77777777" w:rsidR="00BA6B06" w:rsidRDefault="00BA6B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7D43CE" w14:textId="77777777" w:rsidR="00E354F3" w:rsidRDefault="00E354F3" w:rsidP="00482301">
      <w:pPr>
        <w:spacing w:after="0" w:line="240" w:lineRule="auto"/>
      </w:pPr>
      <w:r>
        <w:separator/>
      </w:r>
    </w:p>
  </w:footnote>
  <w:footnote w:type="continuationSeparator" w:id="0">
    <w:p w14:paraId="4512B516" w14:textId="77777777" w:rsidR="00E354F3" w:rsidRDefault="00E354F3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6DC94F" w14:textId="3671AA9E" w:rsidR="00E1571B" w:rsidRPr="00E1571B" w:rsidRDefault="00E1571B" w:rsidP="00E1571B">
    <w:pPr>
      <w:bidi/>
      <w:jc w:val="center"/>
      <w:rPr>
        <w:rFonts w:cs="B Lotus"/>
        <w:b/>
        <w:bCs/>
        <w:sz w:val="28"/>
        <w:szCs w:val="28"/>
        <w:lang w:bidi="fa-IR"/>
      </w:rPr>
    </w:pPr>
    <w:r>
      <w:rPr>
        <w:rFonts w:cs="B Lotus" w:hint="cs"/>
        <w:b/>
        <w:bCs/>
        <w:sz w:val="28"/>
        <w:szCs w:val="28"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6"/>
  </w:num>
  <w:num w:numId="5">
    <w:abstractNumId w:val="0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33D1"/>
    <w:rsid w:val="000258A6"/>
    <w:rsid w:val="00043748"/>
    <w:rsid w:val="000678B7"/>
    <w:rsid w:val="00070478"/>
    <w:rsid w:val="00082834"/>
    <w:rsid w:val="00084135"/>
    <w:rsid w:val="0008433F"/>
    <w:rsid w:val="000879E3"/>
    <w:rsid w:val="000A3113"/>
    <w:rsid w:val="000B291E"/>
    <w:rsid w:val="000B4BFD"/>
    <w:rsid w:val="000C14DF"/>
    <w:rsid w:val="000C541A"/>
    <w:rsid w:val="000C5DE6"/>
    <w:rsid w:val="000C6973"/>
    <w:rsid w:val="000D3705"/>
    <w:rsid w:val="000E3ABB"/>
    <w:rsid w:val="000E7F20"/>
    <w:rsid w:val="000F20BC"/>
    <w:rsid w:val="000F24A1"/>
    <w:rsid w:val="000F44C9"/>
    <w:rsid w:val="00100616"/>
    <w:rsid w:val="00110C9B"/>
    <w:rsid w:val="00117086"/>
    <w:rsid w:val="001202C5"/>
    <w:rsid w:val="00120C88"/>
    <w:rsid w:val="00126F7F"/>
    <w:rsid w:val="001331D9"/>
    <w:rsid w:val="001368A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7B90"/>
    <w:rsid w:val="0017452B"/>
    <w:rsid w:val="00181CDE"/>
    <w:rsid w:val="00182FB6"/>
    <w:rsid w:val="0018436B"/>
    <w:rsid w:val="001A171C"/>
    <w:rsid w:val="001B1880"/>
    <w:rsid w:val="001B5A02"/>
    <w:rsid w:val="001C198E"/>
    <w:rsid w:val="001C1C3B"/>
    <w:rsid w:val="001C2D92"/>
    <w:rsid w:val="001C3D17"/>
    <w:rsid w:val="001D0CD3"/>
    <w:rsid w:val="001E47FC"/>
    <w:rsid w:val="001E5DEA"/>
    <w:rsid w:val="001E7EA6"/>
    <w:rsid w:val="001F0225"/>
    <w:rsid w:val="001F456A"/>
    <w:rsid w:val="001F58AA"/>
    <w:rsid w:val="0020140D"/>
    <w:rsid w:val="002030EB"/>
    <w:rsid w:val="002042DA"/>
    <w:rsid w:val="00216F00"/>
    <w:rsid w:val="0022259B"/>
    <w:rsid w:val="00222A98"/>
    <w:rsid w:val="00237D22"/>
    <w:rsid w:val="00262E16"/>
    <w:rsid w:val="00267D48"/>
    <w:rsid w:val="00274E7B"/>
    <w:rsid w:val="00280339"/>
    <w:rsid w:val="00281D0E"/>
    <w:rsid w:val="0028340B"/>
    <w:rsid w:val="002844EF"/>
    <w:rsid w:val="002869F4"/>
    <w:rsid w:val="00291A9A"/>
    <w:rsid w:val="002A55E1"/>
    <w:rsid w:val="002B0A6F"/>
    <w:rsid w:val="002B318D"/>
    <w:rsid w:val="002B655F"/>
    <w:rsid w:val="002C2346"/>
    <w:rsid w:val="002C5ABE"/>
    <w:rsid w:val="002C5D7B"/>
    <w:rsid w:val="002D278E"/>
    <w:rsid w:val="002D3EF1"/>
    <w:rsid w:val="002D5A97"/>
    <w:rsid w:val="002E0C00"/>
    <w:rsid w:val="002E2300"/>
    <w:rsid w:val="002E7601"/>
    <w:rsid w:val="002E762E"/>
    <w:rsid w:val="002F0135"/>
    <w:rsid w:val="002F34E0"/>
    <w:rsid w:val="002F4041"/>
    <w:rsid w:val="002F4DC9"/>
    <w:rsid w:val="003101C7"/>
    <w:rsid w:val="003139A2"/>
    <w:rsid w:val="00327968"/>
    <w:rsid w:val="00331675"/>
    <w:rsid w:val="00337553"/>
    <w:rsid w:val="003403B7"/>
    <w:rsid w:val="00346D26"/>
    <w:rsid w:val="00355585"/>
    <w:rsid w:val="003802D0"/>
    <w:rsid w:val="003863D1"/>
    <w:rsid w:val="003946D4"/>
    <w:rsid w:val="003A5CE2"/>
    <w:rsid w:val="003A62DF"/>
    <w:rsid w:val="003C236D"/>
    <w:rsid w:val="003C47D3"/>
    <w:rsid w:val="003D17F5"/>
    <w:rsid w:val="003D73C9"/>
    <w:rsid w:val="003D7CAB"/>
    <w:rsid w:val="003E2A71"/>
    <w:rsid w:val="003E4A0D"/>
    <w:rsid w:val="003E6E5D"/>
    <w:rsid w:val="004015D9"/>
    <w:rsid w:val="00406929"/>
    <w:rsid w:val="004069B2"/>
    <w:rsid w:val="0041742F"/>
    <w:rsid w:val="00431950"/>
    <w:rsid w:val="00432A58"/>
    <w:rsid w:val="00434C84"/>
    <w:rsid w:val="004456FB"/>
    <w:rsid w:val="00447D15"/>
    <w:rsid w:val="00447FE0"/>
    <w:rsid w:val="00462991"/>
    <w:rsid w:val="00482301"/>
    <w:rsid w:val="0049530D"/>
    <w:rsid w:val="00496FA5"/>
    <w:rsid w:val="004978D5"/>
    <w:rsid w:val="004A26C0"/>
    <w:rsid w:val="004B579C"/>
    <w:rsid w:val="004C2457"/>
    <w:rsid w:val="004C55CD"/>
    <w:rsid w:val="004D4272"/>
    <w:rsid w:val="004D56B0"/>
    <w:rsid w:val="004D72F8"/>
    <w:rsid w:val="004D7A5E"/>
    <w:rsid w:val="004E049E"/>
    <w:rsid w:val="004F20AD"/>
    <w:rsid w:val="004F40F9"/>
    <w:rsid w:val="00502170"/>
    <w:rsid w:val="005040AA"/>
    <w:rsid w:val="00515CBB"/>
    <w:rsid w:val="00516080"/>
    <w:rsid w:val="005214E4"/>
    <w:rsid w:val="005216AA"/>
    <w:rsid w:val="005346C0"/>
    <w:rsid w:val="00535923"/>
    <w:rsid w:val="00536732"/>
    <w:rsid w:val="0054016F"/>
    <w:rsid w:val="00541042"/>
    <w:rsid w:val="00544217"/>
    <w:rsid w:val="005460EF"/>
    <w:rsid w:val="005510CD"/>
    <w:rsid w:val="0055484E"/>
    <w:rsid w:val="00554C88"/>
    <w:rsid w:val="00565975"/>
    <w:rsid w:val="00570464"/>
    <w:rsid w:val="005704C9"/>
    <w:rsid w:val="0057099F"/>
    <w:rsid w:val="00583170"/>
    <w:rsid w:val="0058404A"/>
    <w:rsid w:val="00594E62"/>
    <w:rsid w:val="0059502E"/>
    <w:rsid w:val="00597EAB"/>
    <w:rsid w:val="005A6030"/>
    <w:rsid w:val="005B5961"/>
    <w:rsid w:val="005B76FC"/>
    <w:rsid w:val="005C5E2A"/>
    <w:rsid w:val="005C781F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F58BF"/>
    <w:rsid w:val="00600914"/>
    <w:rsid w:val="00601543"/>
    <w:rsid w:val="006029C2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566C6"/>
    <w:rsid w:val="0065706E"/>
    <w:rsid w:val="0065740C"/>
    <w:rsid w:val="0066537F"/>
    <w:rsid w:val="00666710"/>
    <w:rsid w:val="00675BDF"/>
    <w:rsid w:val="006772F2"/>
    <w:rsid w:val="0068714F"/>
    <w:rsid w:val="006874B5"/>
    <w:rsid w:val="00690AF4"/>
    <w:rsid w:val="00690DAB"/>
    <w:rsid w:val="00690FBD"/>
    <w:rsid w:val="00697DF6"/>
    <w:rsid w:val="006A1C3D"/>
    <w:rsid w:val="006A2094"/>
    <w:rsid w:val="006A36D6"/>
    <w:rsid w:val="006C1322"/>
    <w:rsid w:val="006C16FA"/>
    <w:rsid w:val="006D6DF4"/>
    <w:rsid w:val="006E0739"/>
    <w:rsid w:val="006E5BDA"/>
    <w:rsid w:val="006F08EB"/>
    <w:rsid w:val="006F2DD0"/>
    <w:rsid w:val="00702A51"/>
    <w:rsid w:val="007136F7"/>
    <w:rsid w:val="00720053"/>
    <w:rsid w:val="0072477B"/>
    <w:rsid w:val="00727D7A"/>
    <w:rsid w:val="00727E6A"/>
    <w:rsid w:val="007338BF"/>
    <w:rsid w:val="00754D36"/>
    <w:rsid w:val="00761159"/>
    <w:rsid w:val="0076603E"/>
    <w:rsid w:val="00767356"/>
    <w:rsid w:val="007770F9"/>
    <w:rsid w:val="007A43FF"/>
    <w:rsid w:val="007A5B8D"/>
    <w:rsid w:val="007A5DE9"/>
    <w:rsid w:val="007B4658"/>
    <w:rsid w:val="007C4112"/>
    <w:rsid w:val="007E61E8"/>
    <w:rsid w:val="007E6811"/>
    <w:rsid w:val="007F4D78"/>
    <w:rsid w:val="008226C5"/>
    <w:rsid w:val="00827372"/>
    <w:rsid w:val="00836E42"/>
    <w:rsid w:val="008520E9"/>
    <w:rsid w:val="008525F6"/>
    <w:rsid w:val="00855F82"/>
    <w:rsid w:val="00856038"/>
    <w:rsid w:val="00860C2D"/>
    <w:rsid w:val="0086500A"/>
    <w:rsid w:val="00871F87"/>
    <w:rsid w:val="00874890"/>
    <w:rsid w:val="008753C9"/>
    <w:rsid w:val="00883C5C"/>
    <w:rsid w:val="008A2A6B"/>
    <w:rsid w:val="008A5665"/>
    <w:rsid w:val="008A653A"/>
    <w:rsid w:val="008B2321"/>
    <w:rsid w:val="008B45FA"/>
    <w:rsid w:val="008B6D54"/>
    <w:rsid w:val="008C2022"/>
    <w:rsid w:val="008C4C18"/>
    <w:rsid w:val="008D0BCE"/>
    <w:rsid w:val="008D4362"/>
    <w:rsid w:val="008E4F04"/>
    <w:rsid w:val="008E72A8"/>
    <w:rsid w:val="008F04AC"/>
    <w:rsid w:val="008F1436"/>
    <w:rsid w:val="008F426C"/>
    <w:rsid w:val="008F6290"/>
    <w:rsid w:val="00906CAA"/>
    <w:rsid w:val="00917210"/>
    <w:rsid w:val="00922487"/>
    <w:rsid w:val="00927421"/>
    <w:rsid w:val="009330C6"/>
    <w:rsid w:val="0093392A"/>
    <w:rsid w:val="00937C9D"/>
    <w:rsid w:val="00940F45"/>
    <w:rsid w:val="009414CE"/>
    <w:rsid w:val="00941EE0"/>
    <w:rsid w:val="0094416D"/>
    <w:rsid w:val="00947573"/>
    <w:rsid w:val="00950610"/>
    <w:rsid w:val="0096252D"/>
    <w:rsid w:val="00966D7D"/>
    <w:rsid w:val="00982E1E"/>
    <w:rsid w:val="00986EC3"/>
    <w:rsid w:val="00987A44"/>
    <w:rsid w:val="00993518"/>
    <w:rsid w:val="009948E6"/>
    <w:rsid w:val="009A3793"/>
    <w:rsid w:val="009B293D"/>
    <w:rsid w:val="009C103F"/>
    <w:rsid w:val="009C5C80"/>
    <w:rsid w:val="009C6342"/>
    <w:rsid w:val="009C6D7B"/>
    <w:rsid w:val="009D1321"/>
    <w:rsid w:val="009E07F1"/>
    <w:rsid w:val="009E09F0"/>
    <w:rsid w:val="009E18C2"/>
    <w:rsid w:val="009E6DFE"/>
    <w:rsid w:val="009E7A16"/>
    <w:rsid w:val="009F209A"/>
    <w:rsid w:val="00A01806"/>
    <w:rsid w:val="00A056A3"/>
    <w:rsid w:val="00A17B31"/>
    <w:rsid w:val="00A24B73"/>
    <w:rsid w:val="00A26E0B"/>
    <w:rsid w:val="00A347BB"/>
    <w:rsid w:val="00A35325"/>
    <w:rsid w:val="00A50183"/>
    <w:rsid w:val="00A54C2A"/>
    <w:rsid w:val="00A55D9F"/>
    <w:rsid w:val="00A61C9F"/>
    <w:rsid w:val="00A642B0"/>
    <w:rsid w:val="00A651D9"/>
    <w:rsid w:val="00A65393"/>
    <w:rsid w:val="00A67017"/>
    <w:rsid w:val="00A73EAA"/>
    <w:rsid w:val="00A762CD"/>
    <w:rsid w:val="00A77A22"/>
    <w:rsid w:val="00A847D3"/>
    <w:rsid w:val="00A916B3"/>
    <w:rsid w:val="00AA49A2"/>
    <w:rsid w:val="00AB1DC4"/>
    <w:rsid w:val="00AB4244"/>
    <w:rsid w:val="00AC29C2"/>
    <w:rsid w:val="00AE4323"/>
    <w:rsid w:val="00AE7E49"/>
    <w:rsid w:val="00AF13E0"/>
    <w:rsid w:val="00AF7C72"/>
    <w:rsid w:val="00B023FE"/>
    <w:rsid w:val="00B03823"/>
    <w:rsid w:val="00B050EB"/>
    <w:rsid w:val="00B05E53"/>
    <w:rsid w:val="00B145C5"/>
    <w:rsid w:val="00B41E20"/>
    <w:rsid w:val="00B44FB4"/>
    <w:rsid w:val="00B4751C"/>
    <w:rsid w:val="00B51ED2"/>
    <w:rsid w:val="00B607E5"/>
    <w:rsid w:val="00B6149C"/>
    <w:rsid w:val="00B65DF1"/>
    <w:rsid w:val="00B71687"/>
    <w:rsid w:val="00B732AD"/>
    <w:rsid w:val="00B76467"/>
    <w:rsid w:val="00B8081F"/>
    <w:rsid w:val="00B80B26"/>
    <w:rsid w:val="00B843F0"/>
    <w:rsid w:val="00B85B8B"/>
    <w:rsid w:val="00B9437D"/>
    <w:rsid w:val="00BA11CE"/>
    <w:rsid w:val="00BA15C4"/>
    <w:rsid w:val="00BA6B06"/>
    <w:rsid w:val="00BB36D6"/>
    <w:rsid w:val="00BB6D46"/>
    <w:rsid w:val="00BC169B"/>
    <w:rsid w:val="00BC1774"/>
    <w:rsid w:val="00BD500B"/>
    <w:rsid w:val="00BD78AF"/>
    <w:rsid w:val="00BF3308"/>
    <w:rsid w:val="00BF7D78"/>
    <w:rsid w:val="00C03154"/>
    <w:rsid w:val="00C031B6"/>
    <w:rsid w:val="00C060C4"/>
    <w:rsid w:val="00C06746"/>
    <w:rsid w:val="00C073F3"/>
    <w:rsid w:val="00C113CD"/>
    <w:rsid w:val="00C32C8E"/>
    <w:rsid w:val="00C33246"/>
    <w:rsid w:val="00C438E1"/>
    <w:rsid w:val="00C45335"/>
    <w:rsid w:val="00C50456"/>
    <w:rsid w:val="00C70D9F"/>
    <w:rsid w:val="00C72138"/>
    <w:rsid w:val="00C726D8"/>
    <w:rsid w:val="00C730ED"/>
    <w:rsid w:val="00C73EAB"/>
    <w:rsid w:val="00C7614C"/>
    <w:rsid w:val="00C76AA4"/>
    <w:rsid w:val="00C77B68"/>
    <w:rsid w:val="00C835B2"/>
    <w:rsid w:val="00C87DDA"/>
    <w:rsid w:val="00C95932"/>
    <w:rsid w:val="00CA2720"/>
    <w:rsid w:val="00CA68EF"/>
    <w:rsid w:val="00CA7CFE"/>
    <w:rsid w:val="00CB039A"/>
    <w:rsid w:val="00CB71E4"/>
    <w:rsid w:val="00CC7C46"/>
    <w:rsid w:val="00CD2BC9"/>
    <w:rsid w:val="00CD433C"/>
    <w:rsid w:val="00CE3C2B"/>
    <w:rsid w:val="00CE6659"/>
    <w:rsid w:val="00CE6E1E"/>
    <w:rsid w:val="00D0037F"/>
    <w:rsid w:val="00D10CC0"/>
    <w:rsid w:val="00D12AFC"/>
    <w:rsid w:val="00D145A7"/>
    <w:rsid w:val="00D14A21"/>
    <w:rsid w:val="00D21B9F"/>
    <w:rsid w:val="00D223D9"/>
    <w:rsid w:val="00D22476"/>
    <w:rsid w:val="00D30C04"/>
    <w:rsid w:val="00D50C61"/>
    <w:rsid w:val="00D51808"/>
    <w:rsid w:val="00D54B56"/>
    <w:rsid w:val="00D5611C"/>
    <w:rsid w:val="00D7024D"/>
    <w:rsid w:val="00D71F24"/>
    <w:rsid w:val="00D73BF7"/>
    <w:rsid w:val="00D80F3C"/>
    <w:rsid w:val="00D86535"/>
    <w:rsid w:val="00D905C8"/>
    <w:rsid w:val="00D943F6"/>
    <w:rsid w:val="00DA7330"/>
    <w:rsid w:val="00DB0218"/>
    <w:rsid w:val="00DB2421"/>
    <w:rsid w:val="00DB4F33"/>
    <w:rsid w:val="00DB6ADF"/>
    <w:rsid w:val="00DC1F74"/>
    <w:rsid w:val="00DD553E"/>
    <w:rsid w:val="00DE250D"/>
    <w:rsid w:val="00DE3DDE"/>
    <w:rsid w:val="00DE4CE9"/>
    <w:rsid w:val="00DE7D34"/>
    <w:rsid w:val="00DF0637"/>
    <w:rsid w:val="00DF0832"/>
    <w:rsid w:val="00DF2AFF"/>
    <w:rsid w:val="00DF4F93"/>
    <w:rsid w:val="00DF6CF8"/>
    <w:rsid w:val="00E11160"/>
    <w:rsid w:val="00E11564"/>
    <w:rsid w:val="00E150E7"/>
    <w:rsid w:val="00E1571B"/>
    <w:rsid w:val="00E2096E"/>
    <w:rsid w:val="00E23463"/>
    <w:rsid w:val="00E26EB2"/>
    <w:rsid w:val="00E3282B"/>
    <w:rsid w:val="00E3355A"/>
    <w:rsid w:val="00E354F3"/>
    <w:rsid w:val="00E37F8E"/>
    <w:rsid w:val="00E40EFC"/>
    <w:rsid w:val="00E41382"/>
    <w:rsid w:val="00E549BF"/>
    <w:rsid w:val="00E56E9E"/>
    <w:rsid w:val="00E628A3"/>
    <w:rsid w:val="00E64477"/>
    <w:rsid w:val="00E65C1E"/>
    <w:rsid w:val="00E66303"/>
    <w:rsid w:val="00E66487"/>
    <w:rsid w:val="00E77786"/>
    <w:rsid w:val="00E8028B"/>
    <w:rsid w:val="00E82117"/>
    <w:rsid w:val="00E9602B"/>
    <w:rsid w:val="00EA36AB"/>
    <w:rsid w:val="00EA3FE9"/>
    <w:rsid w:val="00EA4C34"/>
    <w:rsid w:val="00EA62F3"/>
    <w:rsid w:val="00EB05C5"/>
    <w:rsid w:val="00EC178A"/>
    <w:rsid w:val="00EC2C59"/>
    <w:rsid w:val="00EC4F93"/>
    <w:rsid w:val="00EC745F"/>
    <w:rsid w:val="00ED3D3B"/>
    <w:rsid w:val="00ED4A12"/>
    <w:rsid w:val="00ED672A"/>
    <w:rsid w:val="00EE1F64"/>
    <w:rsid w:val="00EF1A3C"/>
    <w:rsid w:val="00EF4A4A"/>
    <w:rsid w:val="00EF7656"/>
    <w:rsid w:val="00F022D0"/>
    <w:rsid w:val="00F02434"/>
    <w:rsid w:val="00F0364B"/>
    <w:rsid w:val="00F048BE"/>
    <w:rsid w:val="00F118C1"/>
    <w:rsid w:val="00F13D2D"/>
    <w:rsid w:val="00F21281"/>
    <w:rsid w:val="00F4607E"/>
    <w:rsid w:val="00F640B3"/>
    <w:rsid w:val="00F7306C"/>
    <w:rsid w:val="00F76084"/>
    <w:rsid w:val="00F80F1E"/>
    <w:rsid w:val="00F82946"/>
    <w:rsid w:val="00F85B05"/>
    <w:rsid w:val="00F87461"/>
    <w:rsid w:val="00F93794"/>
    <w:rsid w:val="00FA0FF6"/>
    <w:rsid w:val="00FB1585"/>
    <w:rsid w:val="00FC3A46"/>
    <w:rsid w:val="00FC42D9"/>
    <w:rsid w:val="00FC51C6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DE05CF-7A62-49F6-BC9B-799D07C04F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3</TotalTime>
  <Pages>2</Pages>
  <Words>112</Words>
  <Characters>64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363</cp:revision>
  <cp:lastPrinted>2020-02-16T20:59:00Z</cp:lastPrinted>
  <dcterms:created xsi:type="dcterms:W3CDTF">2018-05-30T06:40:00Z</dcterms:created>
  <dcterms:modified xsi:type="dcterms:W3CDTF">2020-02-16T21:06:00Z</dcterms:modified>
</cp:coreProperties>
</file>